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Pr="00C97438" w:rsidRDefault="00271873">
      <w:r>
        <w:t xml:space="preserve">IB Math </w:t>
      </w:r>
      <w:proofErr w:type="spellStart"/>
      <w:r>
        <w:t>PreHL</w:t>
      </w:r>
      <w:proofErr w:type="spellEnd"/>
      <w:r w:rsidR="00AD2F0F">
        <w:tab/>
      </w:r>
      <w:r w:rsidR="00EB5DD0">
        <w:t xml:space="preserve">12B&amp;D  </w:t>
      </w:r>
      <w:bookmarkStart w:id="0" w:name="_GoBack"/>
      <w:bookmarkEnd w:id="0"/>
      <w:r w:rsidR="00AD2F0F">
        <w:t xml:space="preserve">Sine &amp; Cosine </w:t>
      </w:r>
      <w:r w:rsidR="003E2821">
        <w:t>Parent Functions</w:t>
      </w:r>
      <w:r w:rsidR="00C97438">
        <w:tab/>
      </w:r>
      <w:r w:rsidR="00C97438">
        <w:tab/>
      </w:r>
    </w:p>
    <w:p w:rsidR="003E2821" w:rsidRDefault="003E2821"/>
    <w:p w:rsidR="003E2821" w:rsidRDefault="003E2821">
      <w:r>
        <w:t>1.</w:t>
      </w:r>
      <w:r w:rsidR="00C97438">
        <w:t xml:space="preserve"> </w:t>
      </w:r>
      <w:r w:rsidR="00C97438" w:rsidRPr="00C97438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15pt;height:16.1pt" o:ole="">
            <v:imagedata r:id="rId5" o:title=""/>
          </v:shape>
          <o:OLEObject Type="Embed" ProgID="Equation.DSMT4" ShapeID="_x0000_i1025" DrawAspect="Content" ObjectID="_1514966174" r:id="rId6"/>
        </w:object>
      </w:r>
      <w:r>
        <w:t xml:space="preserve">  </w:t>
      </w:r>
    </w:p>
    <w:p w:rsidR="00C97438" w:rsidRDefault="003E2821" w:rsidP="00C97438">
      <w:proofErr w:type="gramStart"/>
      <w:r>
        <w:t xml:space="preserve">a.  </w:t>
      </w:r>
      <w:r w:rsidR="00C97438">
        <w:t>Complete</w:t>
      </w:r>
      <w:proofErr w:type="gramEnd"/>
      <w:r w:rsidR="00C97438">
        <w:t xml:space="preserve"> the table </w:t>
      </w:r>
      <w:r w:rsidR="00C97438" w:rsidRPr="00C97438">
        <w:rPr>
          <w:u w:val="single"/>
        </w:rPr>
        <w:t>without</w:t>
      </w:r>
      <w:r w:rsidR="00C97438">
        <w:t xml:space="preserve"> a</w:t>
      </w:r>
      <w:r w:rsidR="00CA64CA">
        <w:t xml:space="preserve"> </w:t>
      </w:r>
      <w:r w:rsidR="00C97438">
        <w:t>calculator.</w:t>
      </w:r>
    </w:p>
    <w:tbl>
      <w:tblPr>
        <w:tblpPr w:leftFromText="180" w:rightFromText="180" w:vertAnchor="text" w:horzAnchor="page" w:tblpX="1247" w:tblpY="89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0"/>
        <w:gridCol w:w="631"/>
        <w:gridCol w:w="631"/>
        <w:gridCol w:w="632"/>
        <w:gridCol w:w="632"/>
        <w:gridCol w:w="632"/>
        <w:gridCol w:w="632"/>
        <w:gridCol w:w="633"/>
        <w:gridCol w:w="632"/>
        <w:gridCol w:w="633"/>
      </w:tblGrid>
      <w:tr w:rsidR="00CA64CA" w:rsidRPr="00FA4A6C" w:rsidTr="00CA64CA">
        <w:trPr>
          <w:trHeight w:val="872"/>
        </w:trPr>
        <w:tc>
          <w:tcPr>
            <w:tcW w:w="1120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26" type="#_x0000_t75" style="width:9.65pt;height:10.75pt" o:ole="">
                  <v:imagedata r:id="rId7" o:title=""/>
                </v:shape>
                <o:OLEObject Type="Embed" ProgID="Equation.DSMT4" ShapeID="_x0000_i1026" DrawAspect="Content" ObjectID="_1514966175" r:id="rId8"/>
              </w:object>
            </w:r>
          </w:p>
        </w:tc>
        <w:tc>
          <w:tcPr>
            <w:tcW w:w="631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27" type="#_x0000_t75" style="width:9.65pt;height:13.95pt" o:ole="">
                  <v:imagedata r:id="rId9" o:title=""/>
                </v:shape>
                <o:OLEObject Type="Embed" ProgID="Equation.DSMT4" ShapeID="_x0000_i1027" DrawAspect="Content" ObjectID="_1514966176" r:id="rId10"/>
              </w:object>
            </w:r>
          </w:p>
        </w:tc>
        <w:tc>
          <w:tcPr>
            <w:tcW w:w="631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28" type="#_x0000_t75" style="width:12.9pt;height:31.15pt" o:ole="">
                  <v:imagedata r:id="rId11" o:title=""/>
                </v:shape>
                <o:OLEObject Type="Embed" ProgID="Equation.DSMT4" ShapeID="_x0000_i1028" DrawAspect="Content" ObjectID="_1514966177" r:id="rId12"/>
              </w:object>
            </w: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29" type="#_x0000_t75" style="width:12.9pt;height:31.15pt" o:ole="">
                  <v:imagedata r:id="rId13" o:title=""/>
                </v:shape>
                <o:OLEObject Type="Embed" ProgID="Equation.DSMT4" ShapeID="_x0000_i1029" DrawAspect="Content" ObjectID="_1514966178" r:id="rId14"/>
              </w:object>
            </w: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0" type="#_x0000_t75" style="width:19.35pt;height:31.15pt" o:ole="">
                  <v:imagedata r:id="rId15" o:title=""/>
                </v:shape>
                <o:OLEObject Type="Embed" ProgID="Equation.DSMT4" ShapeID="_x0000_i1030" DrawAspect="Content" ObjectID="_1514966179" r:id="rId16"/>
              </w:object>
            </w: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31" type="#_x0000_t75" style="width:10.75pt;height:10.75pt" o:ole="">
                  <v:imagedata r:id="rId17" o:title=""/>
                </v:shape>
                <o:OLEObject Type="Embed" ProgID="Equation.DSMT4" ShapeID="_x0000_i1031" DrawAspect="Content" ObjectID="_1514966180" r:id="rId18"/>
              </w:object>
            </w: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2" type="#_x0000_t75" style="width:19.35pt;height:31.15pt" o:ole="">
                  <v:imagedata r:id="rId19" o:title=""/>
                </v:shape>
                <o:OLEObject Type="Embed" ProgID="Equation.DSMT4" ShapeID="_x0000_i1032" DrawAspect="Content" ObjectID="_1514966181" r:id="rId20"/>
              </w:object>
            </w:r>
          </w:p>
        </w:tc>
        <w:tc>
          <w:tcPr>
            <w:tcW w:w="633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3" type="#_x0000_t75" style="width:19.35pt;height:31.15pt" o:ole="">
                  <v:imagedata r:id="rId21" o:title=""/>
                </v:shape>
                <o:OLEObject Type="Embed" ProgID="Equation.DSMT4" ShapeID="_x0000_i1033" DrawAspect="Content" ObjectID="_1514966182" r:id="rId22"/>
              </w:object>
            </w: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4" type="#_x0000_t75" style="width:19.35pt;height:31.15pt" o:ole="">
                  <v:imagedata r:id="rId23" o:title=""/>
                </v:shape>
                <o:OLEObject Type="Embed" ProgID="Equation.DSMT4" ShapeID="_x0000_i1034" DrawAspect="Content" ObjectID="_1514966183" r:id="rId24"/>
              </w:object>
            </w:r>
          </w:p>
        </w:tc>
        <w:tc>
          <w:tcPr>
            <w:tcW w:w="633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35" type="#_x0000_t75" style="width:18.25pt;height:13.95pt" o:ole="">
                  <v:imagedata r:id="rId25" o:title=""/>
                </v:shape>
                <o:OLEObject Type="Embed" ProgID="Equation.DSMT4" ShapeID="_x0000_i1035" DrawAspect="Content" ObjectID="_1514966184" r:id="rId26"/>
              </w:object>
            </w:r>
          </w:p>
        </w:tc>
      </w:tr>
      <w:tr w:rsidR="00CA64CA" w:rsidRPr="00FA4A6C" w:rsidTr="00CA64CA">
        <w:trPr>
          <w:trHeight w:val="726"/>
        </w:trPr>
        <w:tc>
          <w:tcPr>
            <w:tcW w:w="1120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00" w:dyaOrig="320">
                <v:shape id="_x0000_i1036" type="#_x0000_t75" style="width:45.15pt;height:16.1pt" o:ole="">
                  <v:imagedata r:id="rId27" o:title=""/>
                </v:shape>
                <o:OLEObject Type="Embed" ProgID="Equation.DSMT4" ShapeID="_x0000_i1036" DrawAspect="Content" ObjectID="_1514966185" r:id="rId28"/>
              </w:object>
            </w:r>
          </w:p>
        </w:tc>
        <w:tc>
          <w:tcPr>
            <w:tcW w:w="631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CA64CA" w:rsidRPr="00FA4A6C" w:rsidRDefault="00CA64CA" w:rsidP="00CA64CA">
            <w:pPr>
              <w:jc w:val="center"/>
              <w:rPr>
                <w:rFonts w:eastAsia="Times New Roman"/>
              </w:rPr>
            </w:pPr>
          </w:p>
        </w:tc>
      </w:tr>
    </w:tbl>
    <w:p w:rsidR="00CA64CA" w:rsidRDefault="00CA64CA" w:rsidP="00C97438"/>
    <w:p w:rsidR="00CA64CA" w:rsidRDefault="00CA64CA" w:rsidP="00C97438"/>
    <w:p w:rsidR="00CA64CA" w:rsidRDefault="00CA64CA" w:rsidP="00C97438"/>
    <w:p w:rsidR="00CA64CA" w:rsidRDefault="00CA64CA" w:rsidP="00C97438"/>
    <w:p w:rsidR="00CA64CA" w:rsidRDefault="00CA64CA" w:rsidP="00C97438"/>
    <w:p w:rsidR="00CA64CA" w:rsidRDefault="00CA64CA" w:rsidP="00E063F1">
      <w:pPr>
        <w:ind w:left="720"/>
        <w:rPr>
          <w:rFonts w:ascii="Tahoma" w:hAnsi="Tahoma" w:cs="Tahoma"/>
          <w:sz w:val="20"/>
          <w:szCs w:val="20"/>
        </w:rPr>
      </w:pPr>
    </w:p>
    <w:p w:rsidR="00CA64CA" w:rsidRDefault="00CA64CA" w:rsidP="00E063F1">
      <w:pPr>
        <w:ind w:left="720"/>
        <w:rPr>
          <w:rFonts w:ascii="Tahoma" w:hAnsi="Tahoma" w:cs="Tahoma"/>
          <w:sz w:val="20"/>
          <w:szCs w:val="20"/>
        </w:rPr>
      </w:pPr>
      <w:r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2C7B78E" wp14:editId="12D990D0">
                <wp:simplePos x="0" y="0"/>
                <wp:positionH relativeFrom="column">
                  <wp:posOffset>-3112135</wp:posOffset>
                </wp:positionH>
                <wp:positionV relativeFrom="paragraph">
                  <wp:posOffset>55880</wp:posOffset>
                </wp:positionV>
                <wp:extent cx="0" cy="299720"/>
                <wp:effectExtent l="95250" t="38100" r="57150" b="2413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9972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-245.05pt;margin-top:4.4pt;width:0;height:23.6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" strokecolor="#4579b8 [3044]">
                <v:stroke endarrow="open"/>
              </v:shape>
            </w:pict>
          </mc:Fallback>
        </mc:AlternateContent>
      </w:r>
    </w:p>
    <w:p w:rsidR="00CA64CA" w:rsidRDefault="00CA64CA" w:rsidP="00E063F1">
      <w:pPr>
        <w:ind w:left="720"/>
        <w:rPr>
          <w:rFonts w:ascii="Tahoma" w:hAnsi="Tahoma" w:cs="Tahoma"/>
          <w:sz w:val="20"/>
          <w:szCs w:val="20"/>
        </w:rPr>
      </w:pPr>
    </w:p>
    <w:p w:rsidR="00CA64CA" w:rsidRDefault="00CA64CA" w:rsidP="00E063F1">
      <w:pPr>
        <w:ind w:left="720"/>
        <w:rPr>
          <w:rFonts w:ascii="Tahoma" w:hAnsi="Tahoma" w:cs="Tahoma"/>
          <w:sz w:val="20"/>
          <w:szCs w:val="20"/>
        </w:rPr>
      </w:pPr>
    </w:p>
    <w:p w:rsidR="005D5528" w:rsidRPr="00AD2F0F" w:rsidRDefault="00E063F1" w:rsidP="00AD2F0F">
      <w:pPr>
        <w:ind w:left="720"/>
        <w:rPr>
          <w:rFonts w:ascii="Tahoma" w:hAnsi="Tahoma" w:cs="Tahoma"/>
          <w:sz w:val="20"/>
          <w:szCs w:val="20"/>
        </w:rPr>
      </w:pPr>
      <w:r w:rsidRPr="00E063F1">
        <w:rPr>
          <w:rFonts w:ascii="Tahoma" w:hAnsi="Tahoma" w:cs="Tahoma"/>
          <w:sz w:val="20"/>
          <w:szCs w:val="20"/>
        </w:rPr>
        <w:t xml:space="preserve">Think about how you can approximate this without a calculator! </w:t>
      </w:r>
    </w:p>
    <w:p w:rsidR="005D5528" w:rsidRDefault="005D5528" w:rsidP="00C17599"/>
    <w:p w:rsidR="005D5528" w:rsidRDefault="005D5528" w:rsidP="00C17599"/>
    <w:p w:rsidR="005D5528" w:rsidRDefault="00C843F5" w:rsidP="00C17599">
      <w:r>
        <w:rPr>
          <w:noProof/>
        </w:rPr>
        <w:drawing>
          <wp:anchor distT="0" distB="0" distL="114300" distR="114300" simplePos="0" relativeHeight="251666432" behindDoc="0" locked="0" layoutInCell="1" allowOverlap="1" wp14:anchorId="0F4FE513" wp14:editId="0713B30B">
            <wp:simplePos x="0" y="0"/>
            <wp:positionH relativeFrom="column">
              <wp:posOffset>6350</wp:posOffset>
            </wp:positionH>
            <wp:positionV relativeFrom="paragraph">
              <wp:posOffset>156523</wp:posOffset>
            </wp:positionV>
            <wp:extent cx="4967785" cy="1925715"/>
            <wp:effectExtent l="0" t="0" r="444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e, Cosine, and Tangent Parent Functions.png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8" t="6966" r="3198" b="8955"/>
                    <a:stretch/>
                  </pic:blipFill>
                  <pic:spPr bwMode="auto">
                    <a:xfrm>
                      <a:off x="0" y="0"/>
                      <a:ext cx="4967785" cy="1925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17599">
        <w:t>b.  Plot</w:t>
      </w:r>
      <w:proofErr w:type="gramEnd"/>
      <w:r w:rsidR="00C17599">
        <w:t xml:space="preserve"> the points from your table on the graph and draw a smooth curve </w:t>
      </w:r>
    </w:p>
    <w:p w:rsidR="00C17599" w:rsidRDefault="005D5528" w:rsidP="00C17599">
      <w:r>
        <w:t xml:space="preserve">     </w:t>
      </w:r>
      <w:proofErr w:type="gramStart"/>
      <w:r w:rsidR="00C17599">
        <w:t>through</w:t>
      </w:r>
      <w:proofErr w:type="gramEnd"/>
      <w:r w:rsidR="00C17599">
        <w:t xml:space="preserve"> the points. </w:t>
      </w:r>
    </w:p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8629EF" w:rsidRDefault="008629EF" w:rsidP="00C17599"/>
    <w:p w:rsidR="008629EF" w:rsidRDefault="008629EF" w:rsidP="00C17599"/>
    <w:p w:rsidR="008629EF" w:rsidRDefault="008629EF" w:rsidP="00C17599"/>
    <w:p w:rsidR="008629EF" w:rsidRDefault="008629EF" w:rsidP="00C17599"/>
    <w:p w:rsidR="005D5528" w:rsidRDefault="005D5528" w:rsidP="00C17599"/>
    <w:p w:rsidR="005D5528" w:rsidRDefault="005D5528" w:rsidP="00C17599"/>
    <w:p w:rsidR="005D5528" w:rsidRDefault="005D5528" w:rsidP="00C17599"/>
    <w:p w:rsidR="005D5528" w:rsidRDefault="00C17599" w:rsidP="00C17599">
      <w:proofErr w:type="gramStart"/>
      <w:r>
        <w:t>c.  Remembering</w:t>
      </w:r>
      <w:proofErr w:type="gramEnd"/>
      <w:r>
        <w:t xml:space="preserve"> that </w:t>
      </w:r>
      <w:r w:rsidRPr="00C97438">
        <w:rPr>
          <w:position w:val="-10"/>
        </w:rPr>
        <w:object w:dxaOrig="900" w:dyaOrig="320">
          <v:shape id="_x0000_i1037" type="#_x0000_t75" style="width:45.15pt;height:16.1pt" o:ole="">
            <v:imagedata r:id="rId5" o:title=""/>
          </v:shape>
          <o:OLEObject Type="Embed" ProgID="Equation.DSMT4" ShapeID="_x0000_i1037" DrawAspect="Content" ObjectID="_1514966186" r:id="rId30"/>
        </w:object>
      </w:r>
      <w:r>
        <w:t xml:space="preserve"> is a periodic function, extend the curve to fill the </w:t>
      </w:r>
    </w:p>
    <w:p w:rsidR="00C17599" w:rsidRDefault="005D5528" w:rsidP="00C17599">
      <w:r>
        <w:t xml:space="preserve">     </w:t>
      </w:r>
      <w:proofErr w:type="gramStart"/>
      <w:r w:rsidR="00C17599">
        <w:t>domain</w:t>
      </w:r>
      <w:proofErr w:type="gramEnd"/>
      <w:r w:rsidR="00C17599">
        <w:t xml:space="preserve"> shown in the graph.</w:t>
      </w:r>
    </w:p>
    <w:p w:rsidR="00235A8B" w:rsidRDefault="00235A8B" w:rsidP="00C17599"/>
    <w:p w:rsidR="00C17599" w:rsidRDefault="00C17599" w:rsidP="00C17599">
      <w:proofErr w:type="gramStart"/>
      <w:r>
        <w:t xml:space="preserve">d.  </w:t>
      </w:r>
      <w:r w:rsidR="00E063F1">
        <w:t>U</w:t>
      </w:r>
      <w:r w:rsidR="00CC2C73">
        <w:t>se</w:t>
      </w:r>
      <w:proofErr w:type="gramEnd"/>
      <w:r>
        <w:t xml:space="preserve"> your graphing calculator, graph </w:t>
      </w:r>
      <w:r w:rsidRPr="00C97438">
        <w:rPr>
          <w:position w:val="-10"/>
        </w:rPr>
        <w:object w:dxaOrig="900" w:dyaOrig="320">
          <v:shape id="_x0000_i1038" type="#_x0000_t75" style="width:45.15pt;height:16.1pt" o:ole="">
            <v:imagedata r:id="rId5" o:title=""/>
          </v:shape>
          <o:OLEObject Type="Embed" ProgID="Equation.DSMT4" ShapeID="_x0000_i1038" DrawAspect="Content" ObjectID="_1514966187" r:id="rId31"/>
        </w:object>
      </w:r>
      <w:r>
        <w:t xml:space="preserve"> to check your work.  </w:t>
      </w:r>
    </w:p>
    <w:p w:rsidR="00E063F1" w:rsidRPr="00E063F1" w:rsidRDefault="00E063F1" w:rsidP="00E063F1">
      <w:pPr>
        <w:ind w:firstLine="72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Put your calculator</w:t>
      </w:r>
      <w:r w:rsidRPr="00E063F1">
        <w:rPr>
          <w:rFonts w:ascii="Tahoma" w:hAnsi="Tahoma" w:cs="Tahoma"/>
          <w:sz w:val="20"/>
          <w:szCs w:val="20"/>
        </w:rPr>
        <w:t xml:space="preserve"> in radians mode. </w:t>
      </w:r>
      <w:r>
        <w:rPr>
          <w:rFonts w:ascii="Tahoma" w:hAnsi="Tahoma" w:cs="Tahoma"/>
          <w:sz w:val="20"/>
          <w:szCs w:val="20"/>
        </w:rPr>
        <w:tab/>
      </w:r>
      <w:r w:rsidRPr="00E063F1">
        <w:rPr>
          <w:rFonts w:ascii="Tahoma" w:hAnsi="Tahoma" w:cs="Tahoma"/>
          <w:sz w:val="20"/>
          <w:szCs w:val="20"/>
        </w:rPr>
        <w:t>TI-</w:t>
      </w:r>
      <w:proofErr w:type="spellStart"/>
      <w:r w:rsidRPr="00E063F1">
        <w:rPr>
          <w:rFonts w:ascii="Tahoma" w:hAnsi="Tahoma" w:cs="Tahoma"/>
          <w:sz w:val="20"/>
          <w:szCs w:val="20"/>
        </w:rPr>
        <w:t>Nspire</w:t>
      </w:r>
      <w:proofErr w:type="spellEnd"/>
      <w:r w:rsidRPr="00E063F1">
        <w:rPr>
          <w:rFonts w:ascii="Tahoma" w:hAnsi="Tahoma" w:cs="Tahoma"/>
          <w:sz w:val="20"/>
          <w:szCs w:val="20"/>
        </w:rPr>
        <w:t>: Doc, Settings, change Angle to Radian</w:t>
      </w:r>
    </w:p>
    <w:p w:rsidR="00E063F1" w:rsidRPr="00E063F1" w:rsidRDefault="00E063F1" w:rsidP="00E063F1">
      <w:pPr>
        <w:ind w:left="3600" w:firstLine="720"/>
        <w:rPr>
          <w:rFonts w:ascii="Tahoma" w:hAnsi="Tahoma" w:cs="Tahoma"/>
          <w:sz w:val="20"/>
          <w:szCs w:val="20"/>
        </w:rPr>
      </w:pPr>
      <w:r w:rsidRPr="00E063F1">
        <w:rPr>
          <w:rFonts w:ascii="Tahoma" w:hAnsi="Tahoma" w:cs="Tahoma"/>
          <w:sz w:val="20"/>
          <w:szCs w:val="20"/>
        </w:rPr>
        <w:t>TI-84 or 83: Mode, move cursor to Radian, press Enter</w:t>
      </w:r>
    </w:p>
    <w:p w:rsidR="00235A8B" w:rsidRDefault="00235A8B">
      <w:proofErr w:type="gramStart"/>
      <w:r>
        <w:t>e.  Identify</w:t>
      </w:r>
      <w:proofErr w:type="gramEnd"/>
      <w:r>
        <w:t xml:space="preserve"> the following for </w:t>
      </w:r>
      <w:r w:rsidRPr="00C97438">
        <w:rPr>
          <w:position w:val="-10"/>
        </w:rPr>
        <w:object w:dxaOrig="900" w:dyaOrig="320">
          <v:shape id="_x0000_i1039" type="#_x0000_t75" style="width:45.15pt;height:16.1pt" o:ole="">
            <v:imagedata r:id="rId5" o:title=""/>
          </v:shape>
          <o:OLEObject Type="Embed" ProgID="Equation.DSMT4" ShapeID="_x0000_i1039" DrawAspect="Content" ObjectID="_1514966188" r:id="rId32"/>
        </w:object>
      </w:r>
      <w:r>
        <w:t>.</w:t>
      </w:r>
    </w:p>
    <w:p w:rsidR="005D5528" w:rsidRDefault="005D5528" w:rsidP="005D5528">
      <w:pPr>
        <w:ind w:firstLine="720"/>
        <w:jc w:val="both"/>
      </w:pPr>
      <w:r>
        <w:t>D</w:t>
      </w:r>
      <w:r w:rsidRPr="00FA4A6C">
        <w:t>omain</w:t>
      </w:r>
      <w:r>
        <w:t>:</w:t>
      </w:r>
      <w:r>
        <w:tab/>
      </w:r>
      <w:r>
        <w:tab/>
      </w:r>
      <w:r>
        <w:tab/>
      </w:r>
      <w:r>
        <w:tab/>
        <w:t>Range:</w:t>
      </w:r>
      <w:r>
        <w:tab/>
      </w:r>
      <w:r>
        <w:tab/>
      </w:r>
      <w:r>
        <w:tab/>
      </w:r>
      <w:r>
        <w:tab/>
      </w:r>
      <w:r>
        <w:tab/>
      </w:r>
    </w:p>
    <w:p w:rsidR="005D5528" w:rsidRDefault="005D5528" w:rsidP="005D5528">
      <w:pPr>
        <w:ind w:firstLine="720"/>
        <w:jc w:val="both"/>
      </w:pPr>
    </w:p>
    <w:p w:rsidR="005D5528" w:rsidRDefault="005D5528" w:rsidP="005D5528">
      <w:pPr>
        <w:ind w:firstLine="720"/>
        <w:jc w:val="both"/>
      </w:pPr>
      <w:r>
        <w:t>Amplitude:</w:t>
      </w:r>
      <w:r>
        <w:tab/>
      </w:r>
      <w:r>
        <w:tab/>
      </w:r>
      <w:r>
        <w:tab/>
      </w:r>
      <w:r>
        <w:tab/>
        <w:t>Period:</w:t>
      </w:r>
      <w:r>
        <w:tab/>
      </w:r>
      <w:r>
        <w:tab/>
      </w:r>
      <w:r>
        <w:tab/>
      </w:r>
      <w:r>
        <w:tab/>
      </w:r>
    </w:p>
    <w:p w:rsidR="005D5528" w:rsidRDefault="005D5528" w:rsidP="005D5528">
      <w:pPr>
        <w:ind w:firstLine="720"/>
        <w:jc w:val="both"/>
      </w:pPr>
    </w:p>
    <w:p w:rsidR="005D5528" w:rsidRDefault="005D5528" w:rsidP="005D5528">
      <w:pPr>
        <w:ind w:firstLine="720"/>
        <w:jc w:val="both"/>
      </w:pPr>
      <w:r>
        <w:t>Equation of the axis:</w:t>
      </w:r>
      <w:r>
        <w:tab/>
      </w:r>
      <w:r>
        <w:tab/>
      </w:r>
      <w:r>
        <w:tab/>
        <w:t>y-intercept:</w:t>
      </w:r>
    </w:p>
    <w:p w:rsidR="00235A8B" w:rsidRPr="00FA4A6C" w:rsidRDefault="00235A8B" w:rsidP="00235A8B">
      <w:pPr>
        <w:jc w:val="both"/>
      </w:pPr>
      <w:r w:rsidRPr="00FA4A6C">
        <w:tab/>
      </w:r>
      <w:r w:rsidRPr="00FA4A6C">
        <w:tab/>
      </w:r>
    </w:p>
    <w:p w:rsidR="00422102" w:rsidRDefault="00422102" w:rsidP="00192EEE"/>
    <w:p w:rsidR="00AD2F0F" w:rsidRDefault="00CA64CA" w:rsidP="00192EEE">
      <w:r>
        <w:br w:type="page"/>
      </w:r>
      <w:r w:rsidR="00192EEE">
        <w:lastRenderedPageBreak/>
        <w:t xml:space="preserve">2. </w:t>
      </w:r>
      <w:r w:rsidR="00192EEE" w:rsidRPr="00C97438">
        <w:rPr>
          <w:position w:val="-10"/>
        </w:rPr>
        <w:object w:dxaOrig="920" w:dyaOrig="260">
          <v:shape id="_x0000_i1040" type="#_x0000_t75" style="width:46.2pt;height:12.9pt" o:ole="">
            <v:imagedata r:id="rId33" o:title=""/>
          </v:shape>
          <o:OLEObject Type="Embed" ProgID="Equation.DSMT4" ShapeID="_x0000_i1040" DrawAspect="Content" ObjectID="_1514966189" r:id="rId34"/>
        </w:object>
      </w:r>
      <w:r w:rsidR="00192EEE">
        <w:t xml:space="preserve">  </w:t>
      </w:r>
      <w:r w:rsidR="005D5528">
        <w:tab/>
      </w:r>
    </w:p>
    <w:p w:rsidR="00AD2F0F" w:rsidRDefault="00AD2F0F" w:rsidP="00AD2F0F"/>
    <w:p w:rsidR="00AD2F0F" w:rsidRDefault="00AD2F0F" w:rsidP="00AD2F0F">
      <w:proofErr w:type="gramStart"/>
      <w:r>
        <w:t>a.  Complete</w:t>
      </w:r>
      <w:proofErr w:type="gramEnd"/>
      <w:r>
        <w:t xml:space="preserve"> the table </w:t>
      </w:r>
      <w:r w:rsidRPr="00C97438">
        <w:rPr>
          <w:u w:val="single"/>
        </w:rPr>
        <w:t>without</w:t>
      </w:r>
      <w:r>
        <w:t xml:space="preserve"> a calculator.</w:t>
      </w:r>
    </w:p>
    <w:p w:rsidR="00192EEE" w:rsidRDefault="005D5528" w:rsidP="00192EEE">
      <w:r>
        <w:tab/>
      </w:r>
    </w:p>
    <w:tbl>
      <w:tblPr>
        <w:tblpPr w:leftFromText="180" w:rightFromText="180" w:vertAnchor="text" w:horzAnchor="margin" w:tblpY="13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0"/>
        <w:gridCol w:w="626"/>
        <w:gridCol w:w="628"/>
        <w:gridCol w:w="629"/>
        <w:gridCol w:w="631"/>
        <w:gridCol w:w="628"/>
        <w:gridCol w:w="631"/>
        <w:gridCol w:w="632"/>
        <w:gridCol w:w="631"/>
        <w:gridCol w:w="632"/>
      </w:tblGrid>
      <w:tr w:rsidR="00422102" w:rsidRPr="00FA4A6C" w:rsidTr="00422102">
        <w:trPr>
          <w:trHeight w:val="872"/>
        </w:trPr>
        <w:tc>
          <w:tcPr>
            <w:tcW w:w="1136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41" type="#_x0000_t75" style="width:9.65pt;height:10.75pt" o:ole="">
                  <v:imagedata r:id="rId7" o:title=""/>
                </v:shape>
                <o:OLEObject Type="Embed" ProgID="Equation.DSMT4" ShapeID="_x0000_i1041" DrawAspect="Content" ObjectID="_1514966190" r:id="rId35"/>
              </w:object>
            </w:r>
          </w:p>
        </w:tc>
        <w:tc>
          <w:tcPr>
            <w:tcW w:w="627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42" type="#_x0000_t75" style="width:9.65pt;height:13.95pt" o:ole="">
                  <v:imagedata r:id="rId9" o:title=""/>
                </v:shape>
                <o:OLEObject Type="Embed" ProgID="Equation.DSMT4" ShapeID="_x0000_i1042" DrawAspect="Content" ObjectID="_1514966191" r:id="rId36"/>
              </w:object>
            </w: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43" type="#_x0000_t75" style="width:12.9pt;height:31.15pt" o:ole="">
                  <v:imagedata r:id="rId11" o:title=""/>
                </v:shape>
                <o:OLEObject Type="Embed" ProgID="Equation.DSMT4" ShapeID="_x0000_i1043" DrawAspect="Content" ObjectID="_1514966192" r:id="rId37"/>
              </w:object>
            </w:r>
          </w:p>
        </w:tc>
        <w:tc>
          <w:tcPr>
            <w:tcW w:w="630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44" type="#_x0000_t75" style="width:12.9pt;height:31.15pt" o:ole="">
                  <v:imagedata r:id="rId13" o:title=""/>
                </v:shape>
                <o:OLEObject Type="Embed" ProgID="Equation.DSMT4" ShapeID="_x0000_i1044" DrawAspect="Content" ObjectID="_1514966193" r:id="rId38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5" type="#_x0000_t75" style="width:19.35pt;height:31.15pt" o:ole="">
                  <v:imagedata r:id="rId15" o:title=""/>
                </v:shape>
                <o:OLEObject Type="Embed" ProgID="Equation.DSMT4" ShapeID="_x0000_i1045" DrawAspect="Content" ObjectID="_1514966194" r:id="rId39"/>
              </w:object>
            </w: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46" type="#_x0000_t75" style="width:10.75pt;height:10.75pt" o:ole="">
                  <v:imagedata r:id="rId17" o:title=""/>
                </v:shape>
                <o:OLEObject Type="Embed" ProgID="Equation.DSMT4" ShapeID="_x0000_i1046" DrawAspect="Content" ObjectID="_1514966195" r:id="rId40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7" type="#_x0000_t75" style="width:19.35pt;height:31.15pt" o:ole="">
                  <v:imagedata r:id="rId19" o:title=""/>
                </v:shape>
                <o:OLEObject Type="Embed" ProgID="Equation.DSMT4" ShapeID="_x0000_i1047" DrawAspect="Content" ObjectID="_1514966196" r:id="rId41"/>
              </w:object>
            </w: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8" type="#_x0000_t75" style="width:19.35pt;height:31.15pt" o:ole="">
                  <v:imagedata r:id="rId21" o:title=""/>
                </v:shape>
                <o:OLEObject Type="Embed" ProgID="Equation.DSMT4" ShapeID="_x0000_i1048" DrawAspect="Content" ObjectID="_1514966197" r:id="rId42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9" type="#_x0000_t75" style="width:19.35pt;height:31.15pt" o:ole="">
                  <v:imagedata r:id="rId23" o:title=""/>
                </v:shape>
                <o:OLEObject Type="Embed" ProgID="Equation.DSMT4" ShapeID="_x0000_i1049" DrawAspect="Content" ObjectID="_1514966198" r:id="rId43"/>
              </w:object>
            </w: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50" type="#_x0000_t75" style="width:18.25pt;height:13.95pt" o:ole="">
                  <v:imagedata r:id="rId25" o:title=""/>
                </v:shape>
                <o:OLEObject Type="Embed" ProgID="Equation.DSMT4" ShapeID="_x0000_i1050" DrawAspect="Content" ObjectID="_1514966199" r:id="rId44"/>
              </w:object>
            </w:r>
          </w:p>
        </w:tc>
      </w:tr>
      <w:tr w:rsidR="00422102" w:rsidRPr="00FA4A6C" w:rsidTr="00422102">
        <w:trPr>
          <w:trHeight w:val="730"/>
        </w:trPr>
        <w:tc>
          <w:tcPr>
            <w:tcW w:w="1136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260">
                <v:shape id="_x0000_i1051" type="#_x0000_t75" style="width:46.2pt;height:12.9pt" o:ole="">
                  <v:imagedata r:id="rId45" o:title=""/>
                </v:shape>
                <o:OLEObject Type="Embed" ProgID="Equation.DSMT4" ShapeID="_x0000_i1051" DrawAspect="Content" ObjectID="_1514966200" r:id="rId46"/>
              </w:object>
            </w:r>
          </w:p>
        </w:tc>
        <w:tc>
          <w:tcPr>
            <w:tcW w:w="627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0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</w:tr>
    </w:tbl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AD2F0F" w:rsidRDefault="00AD2F0F" w:rsidP="00422102"/>
    <w:p w:rsidR="00AD2F0F" w:rsidRDefault="00AD2F0F" w:rsidP="00422102"/>
    <w:p w:rsidR="00AD2F0F" w:rsidRDefault="00AD2F0F" w:rsidP="00422102"/>
    <w:p w:rsidR="00AD2F0F" w:rsidRDefault="00AD2F0F" w:rsidP="00AD2F0F">
      <w:proofErr w:type="gramStart"/>
      <w:r>
        <w:t>b.  Plot</w:t>
      </w:r>
      <w:proofErr w:type="gramEnd"/>
      <w:r>
        <w:t xml:space="preserve"> the points from your table on the graph and draw a smooth curve </w:t>
      </w:r>
    </w:p>
    <w:p w:rsidR="00AD2F0F" w:rsidRDefault="00AD2F0F" w:rsidP="00AD2F0F">
      <w:r>
        <w:t xml:space="preserve">     </w:t>
      </w:r>
      <w:proofErr w:type="gramStart"/>
      <w:r>
        <w:t>through</w:t>
      </w:r>
      <w:proofErr w:type="gramEnd"/>
      <w:r>
        <w:t xml:space="preserve"> the points. </w:t>
      </w:r>
    </w:p>
    <w:p w:rsidR="00CA64CA" w:rsidRDefault="00CA64CA" w:rsidP="00422102"/>
    <w:p w:rsidR="00CA64CA" w:rsidRDefault="00CA64CA" w:rsidP="00422102">
      <w:r>
        <w:rPr>
          <w:noProof/>
        </w:rPr>
        <w:drawing>
          <wp:anchor distT="0" distB="0" distL="114300" distR="114300" simplePos="0" relativeHeight="251668480" behindDoc="0" locked="0" layoutInCell="1" allowOverlap="1" wp14:anchorId="2007EC97" wp14:editId="6B0C321F">
            <wp:simplePos x="0" y="0"/>
            <wp:positionH relativeFrom="column">
              <wp:posOffset>-182245</wp:posOffset>
            </wp:positionH>
            <wp:positionV relativeFrom="paragraph">
              <wp:posOffset>45398</wp:posOffset>
            </wp:positionV>
            <wp:extent cx="4967605" cy="1925320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e, Cosine, and Tangent Parent Functions.png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8" t="6966" r="3198" b="8955"/>
                    <a:stretch/>
                  </pic:blipFill>
                  <pic:spPr bwMode="auto">
                    <a:xfrm>
                      <a:off x="0" y="0"/>
                      <a:ext cx="4967605" cy="192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CA64CA" w:rsidRDefault="00CA64CA" w:rsidP="00422102"/>
    <w:p w:rsidR="00AD2F0F" w:rsidRDefault="00AD2F0F" w:rsidP="00AD2F0F"/>
    <w:p w:rsidR="00AD2F0F" w:rsidRDefault="00AD2F0F" w:rsidP="00AD2F0F"/>
    <w:p w:rsidR="00AD2F0F" w:rsidRDefault="00AD2F0F" w:rsidP="00AD2F0F"/>
    <w:p w:rsidR="00AD2F0F" w:rsidRDefault="00AD2F0F" w:rsidP="00AD2F0F"/>
    <w:p w:rsidR="00AD2F0F" w:rsidRDefault="00AD2F0F" w:rsidP="00AD2F0F">
      <w:proofErr w:type="gramStart"/>
      <w:r>
        <w:t>c.  Remembering</w:t>
      </w:r>
      <w:proofErr w:type="gramEnd"/>
      <w:r>
        <w:t xml:space="preserve"> that </w:t>
      </w:r>
      <w:r w:rsidRPr="00C97438">
        <w:rPr>
          <w:position w:val="-10"/>
        </w:rPr>
        <w:object w:dxaOrig="900" w:dyaOrig="320">
          <v:shape id="_x0000_i1052" type="#_x0000_t75" style="width:45.15pt;height:16.1pt" o:ole="">
            <v:imagedata r:id="rId5" o:title=""/>
          </v:shape>
          <o:OLEObject Type="Embed" ProgID="Equation.DSMT4" ShapeID="_x0000_i1052" DrawAspect="Content" ObjectID="_1514966201" r:id="rId47"/>
        </w:object>
      </w:r>
      <w:r>
        <w:t xml:space="preserve"> is a periodic function, extend the curve to fill the </w:t>
      </w:r>
    </w:p>
    <w:p w:rsidR="00AD2F0F" w:rsidRDefault="00AD2F0F" w:rsidP="00AD2F0F">
      <w:r>
        <w:t xml:space="preserve">     </w:t>
      </w:r>
      <w:proofErr w:type="gramStart"/>
      <w:r>
        <w:t>domain</w:t>
      </w:r>
      <w:proofErr w:type="gramEnd"/>
      <w:r>
        <w:t xml:space="preserve"> shown in the graph.</w:t>
      </w:r>
    </w:p>
    <w:p w:rsidR="00AD2F0F" w:rsidRDefault="00AD2F0F" w:rsidP="00AD2F0F"/>
    <w:p w:rsidR="00AD2F0F" w:rsidRDefault="00AD2F0F" w:rsidP="00AD2F0F">
      <w:proofErr w:type="gramStart"/>
      <w:r>
        <w:t>d.  Use</w:t>
      </w:r>
      <w:proofErr w:type="gramEnd"/>
      <w:r>
        <w:t xml:space="preserve"> your graphing calculator, graph </w:t>
      </w:r>
      <w:r w:rsidRPr="00C97438">
        <w:rPr>
          <w:position w:val="-10"/>
        </w:rPr>
        <w:object w:dxaOrig="900" w:dyaOrig="320">
          <v:shape id="_x0000_i1053" type="#_x0000_t75" style="width:45.15pt;height:16.1pt" o:ole="">
            <v:imagedata r:id="rId5" o:title=""/>
          </v:shape>
          <o:OLEObject Type="Embed" ProgID="Equation.DSMT4" ShapeID="_x0000_i1053" DrawAspect="Content" ObjectID="_1514966202" r:id="rId48"/>
        </w:object>
      </w:r>
      <w:r>
        <w:t xml:space="preserve"> to check your work.  </w:t>
      </w:r>
    </w:p>
    <w:p w:rsidR="00AD2F0F" w:rsidRPr="00E063F1" w:rsidRDefault="00AD2F0F" w:rsidP="00AD2F0F">
      <w:pPr>
        <w:ind w:firstLine="72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Put your calculator</w:t>
      </w:r>
      <w:r w:rsidRPr="00E063F1">
        <w:rPr>
          <w:rFonts w:ascii="Tahoma" w:hAnsi="Tahoma" w:cs="Tahoma"/>
          <w:sz w:val="20"/>
          <w:szCs w:val="20"/>
        </w:rPr>
        <w:t xml:space="preserve"> in radians mode. </w:t>
      </w:r>
      <w:r>
        <w:rPr>
          <w:rFonts w:ascii="Tahoma" w:hAnsi="Tahoma" w:cs="Tahoma"/>
          <w:sz w:val="20"/>
          <w:szCs w:val="20"/>
        </w:rPr>
        <w:tab/>
      </w:r>
      <w:r w:rsidRPr="00E063F1">
        <w:rPr>
          <w:rFonts w:ascii="Tahoma" w:hAnsi="Tahoma" w:cs="Tahoma"/>
          <w:sz w:val="20"/>
          <w:szCs w:val="20"/>
        </w:rPr>
        <w:t>TI-</w:t>
      </w:r>
      <w:proofErr w:type="spellStart"/>
      <w:r w:rsidRPr="00E063F1">
        <w:rPr>
          <w:rFonts w:ascii="Tahoma" w:hAnsi="Tahoma" w:cs="Tahoma"/>
          <w:sz w:val="20"/>
          <w:szCs w:val="20"/>
        </w:rPr>
        <w:t>Nspire</w:t>
      </w:r>
      <w:proofErr w:type="spellEnd"/>
      <w:r w:rsidRPr="00E063F1">
        <w:rPr>
          <w:rFonts w:ascii="Tahoma" w:hAnsi="Tahoma" w:cs="Tahoma"/>
          <w:sz w:val="20"/>
          <w:szCs w:val="20"/>
        </w:rPr>
        <w:t>: Doc, Settings, change Angle to Radian</w:t>
      </w:r>
    </w:p>
    <w:p w:rsidR="00AD2F0F" w:rsidRPr="00E063F1" w:rsidRDefault="00AD2F0F" w:rsidP="00AD2F0F">
      <w:pPr>
        <w:ind w:left="3600" w:firstLine="720"/>
        <w:rPr>
          <w:rFonts w:ascii="Tahoma" w:hAnsi="Tahoma" w:cs="Tahoma"/>
          <w:sz w:val="20"/>
          <w:szCs w:val="20"/>
        </w:rPr>
      </w:pPr>
      <w:r w:rsidRPr="00E063F1">
        <w:rPr>
          <w:rFonts w:ascii="Tahoma" w:hAnsi="Tahoma" w:cs="Tahoma"/>
          <w:sz w:val="20"/>
          <w:szCs w:val="20"/>
        </w:rPr>
        <w:t>TI-84 or 83: Mode, move cursor to Radian, press Enter</w:t>
      </w:r>
    </w:p>
    <w:p w:rsidR="00AD2F0F" w:rsidRDefault="00AD2F0F" w:rsidP="00AD2F0F">
      <w:proofErr w:type="gramStart"/>
      <w:r>
        <w:t>e.  Identify</w:t>
      </w:r>
      <w:proofErr w:type="gramEnd"/>
      <w:r>
        <w:t xml:space="preserve"> the following for </w:t>
      </w:r>
      <w:r w:rsidRPr="00C97438">
        <w:rPr>
          <w:position w:val="-10"/>
        </w:rPr>
        <w:object w:dxaOrig="900" w:dyaOrig="320">
          <v:shape id="_x0000_i1054" type="#_x0000_t75" style="width:45.15pt;height:16.1pt" o:ole="">
            <v:imagedata r:id="rId5" o:title=""/>
          </v:shape>
          <o:OLEObject Type="Embed" ProgID="Equation.DSMT4" ShapeID="_x0000_i1054" DrawAspect="Content" ObjectID="_1514966203" r:id="rId49"/>
        </w:object>
      </w:r>
      <w:r>
        <w:t>.</w:t>
      </w:r>
    </w:p>
    <w:p w:rsidR="00AD2F0F" w:rsidRDefault="00AD2F0F" w:rsidP="00AD2F0F">
      <w:pPr>
        <w:ind w:firstLine="720"/>
        <w:jc w:val="both"/>
      </w:pPr>
      <w:r>
        <w:t>D</w:t>
      </w:r>
      <w:r w:rsidRPr="00FA4A6C">
        <w:t>omain</w:t>
      </w:r>
      <w:r>
        <w:t>:</w:t>
      </w:r>
      <w:r>
        <w:tab/>
      </w:r>
      <w:r>
        <w:tab/>
      </w:r>
      <w:r>
        <w:tab/>
      </w:r>
      <w:r>
        <w:tab/>
        <w:t>Range:</w:t>
      </w:r>
      <w:r>
        <w:tab/>
      </w:r>
      <w:r>
        <w:tab/>
      </w:r>
      <w:r>
        <w:tab/>
      </w:r>
      <w:r>
        <w:tab/>
      </w:r>
      <w:r>
        <w:tab/>
      </w:r>
    </w:p>
    <w:p w:rsidR="00AD2F0F" w:rsidRDefault="00AD2F0F" w:rsidP="00AD2F0F">
      <w:pPr>
        <w:ind w:firstLine="720"/>
        <w:jc w:val="both"/>
      </w:pPr>
    </w:p>
    <w:p w:rsidR="00AD2F0F" w:rsidRDefault="00AD2F0F" w:rsidP="00AD2F0F">
      <w:pPr>
        <w:ind w:firstLine="720"/>
        <w:jc w:val="both"/>
      </w:pPr>
      <w:r>
        <w:t>Amplitude:</w:t>
      </w:r>
      <w:r>
        <w:tab/>
      </w:r>
      <w:r>
        <w:tab/>
      </w:r>
      <w:r>
        <w:tab/>
      </w:r>
      <w:r>
        <w:tab/>
        <w:t>Period:</w:t>
      </w:r>
      <w:r>
        <w:tab/>
      </w:r>
      <w:r>
        <w:tab/>
      </w:r>
      <w:r>
        <w:tab/>
      </w:r>
      <w:r>
        <w:tab/>
      </w:r>
    </w:p>
    <w:p w:rsidR="00AD2F0F" w:rsidRDefault="00AD2F0F" w:rsidP="00AD2F0F">
      <w:pPr>
        <w:ind w:firstLine="720"/>
        <w:jc w:val="both"/>
      </w:pPr>
    </w:p>
    <w:p w:rsidR="00AD2F0F" w:rsidRDefault="00AD2F0F" w:rsidP="00AD2F0F">
      <w:pPr>
        <w:ind w:firstLine="720"/>
        <w:jc w:val="both"/>
      </w:pPr>
      <w:r>
        <w:t>Equation of the axis:</w:t>
      </w:r>
      <w:r>
        <w:tab/>
      </w:r>
      <w:r>
        <w:tab/>
      </w:r>
      <w:r>
        <w:tab/>
        <w:t>y-intercept:</w:t>
      </w:r>
    </w:p>
    <w:p w:rsidR="00AD2F0F" w:rsidRPr="00FA4A6C" w:rsidRDefault="00AD2F0F" w:rsidP="00AD2F0F">
      <w:pPr>
        <w:jc w:val="both"/>
      </w:pPr>
      <w:r w:rsidRPr="00FA4A6C">
        <w:tab/>
      </w:r>
      <w:r w:rsidRPr="00FA4A6C">
        <w:tab/>
      </w:r>
    </w:p>
    <w:p w:rsidR="00AD2F0F" w:rsidRDefault="00AD2F0F" w:rsidP="00AD2F0F"/>
    <w:p w:rsidR="00CA64CA" w:rsidRDefault="00CA64CA" w:rsidP="00422102"/>
    <w:p w:rsidR="005D5528" w:rsidRDefault="005D5528" w:rsidP="00CA64CA">
      <w:pPr>
        <w:jc w:val="both"/>
      </w:pPr>
    </w:p>
    <w:p w:rsidR="005D5528" w:rsidRDefault="005D5528" w:rsidP="00CA64CA">
      <w:pPr>
        <w:jc w:val="both"/>
      </w:pPr>
    </w:p>
    <w:p w:rsidR="005D5528" w:rsidRDefault="005D5528" w:rsidP="00CA64CA">
      <w:pPr>
        <w:jc w:val="both"/>
      </w:pPr>
    </w:p>
    <w:p w:rsidR="00CA64CA" w:rsidRDefault="00CA64CA"/>
    <w:sectPr w:rsidR="00CA64CA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821"/>
    <w:rsid w:val="00192EEE"/>
    <w:rsid w:val="00235A8B"/>
    <w:rsid w:val="00271873"/>
    <w:rsid w:val="003E2821"/>
    <w:rsid w:val="00422102"/>
    <w:rsid w:val="005D5528"/>
    <w:rsid w:val="00671C41"/>
    <w:rsid w:val="0068048E"/>
    <w:rsid w:val="007E2124"/>
    <w:rsid w:val="00837241"/>
    <w:rsid w:val="00845296"/>
    <w:rsid w:val="008629EF"/>
    <w:rsid w:val="009F5BCA"/>
    <w:rsid w:val="00AD2F0F"/>
    <w:rsid w:val="00B21DAE"/>
    <w:rsid w:val="00C17599"/>
    <w:rsid w:val="00C843F5"/>
    <w:rsid w:val="00C97438"/>
    <w:rsid w:val="00CA64CA"/>
    <w:rsid w:val="00CC2C73"/>
    <w:rsid w:val="00E063F1"/>
    <w:rsid w:val="00E53AB9"/>
    <w:rsid w:val="00EB5DD0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26</Words>
  <Characters>186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Windows User</cp:lastModifiedBy>
  <cp:revision>5</cp:revision>
  <cp:lastPrinted>2016-01-22T18:57:00Z</cp:lastPrinted>
  <dcterms:created xsi:type="dcterms:W3CDTF">2016-01-22T18:16:00Z</dcterms:created>
  <dcterms:modified xsi:type="dcterms:W3CDTF">2016-01-22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